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133BB" w:rsidRDefault="003133BB" w:rsidP="003133BB">
      <w:r>
        <w:t>Name: _____________________</w:t>
      </w:r>
      <w:r>
        <w:tab/>
        <w:t>Table #: __________</w:t>
      </w:r>
      <w:r>
        <w:tab/>
        <w:t>Period: _____</w:t>
      </w:r>
      <w:r>
        <w:tab/>
        <w:t>Date: _______</w:t>
      </w:r>
    </w:p>
    <w:p w:rsidR="003133BB" w:rsidRPr="00DD66C2" w:rsidRDefault="006B72EB" w:rsidP="003133BB">
      <w:pPr>
        <w:jc w:val="center"/>
        <w:rPr>
          <w:b/>
          <w:sz w:val="32"/>
        </w:rPr>
      </w:pPr>
      <w:r w:rsidRPr="00DD66C2">
        <w:rPr>
          <w:b/>
          <w:sz w:val="32"/>
        </w:rPr>
        <w:t>4</w:t>
      </w:r>
      <w:r w:rsidR="00DD66C2" w:rsidRPr="00DD66C2">
        <w:rPr>
          <w:b/>
          <w:sz w:val="32"/>
        </w:rPr>
        <w:t>.4A</w:t>
      </w:r>
      <w:r w:rsidR="003133BB" w:rsidRPr="00DD66C2">
        <w:rPr>
          <w:b/>
          <w:sz w:val="32"/>
        </w:rPr>
        <w:t xml:space="preserve"> Solving Two-Steps </w:t>
      </w:r>
      <w:proofErr w:type="spellStart"/>
      <w:r w:rsidR="003133BB" w:rsidRPr="00DD66C2">
        <w:rPr>
          <w:b/>
          <w:sz w:val="32"/>
        </w:rPr>
        <w:t>Inequalities_Classwork</w:t>
      </w:r>
      <w:proofErr w:type="spellEnd"/>
    </w:p>
    <w:p w:rsidR="003133BB" w:rsidRDefault="003133BB" w:rsidP="003133BB">
      <w:pPr>
        <w:spacing w:after="0" w:line="240" w:lineRule="auto"/>
        <w:rPr>
          <w:i/>
        </w:rPr>
      </w:pPr>
      <w:r w:rsidRPr="0042414C">
        <w:rPr>
          <w:i/>
        </w:rPr>
        <w:t>Objective: solve multi-step inequalities; solve real-life problems. CC.SS.7.EE.4b</w:t>
      </w:r>
    </w:p>
    <w:p w:rsidR="00D54049" w:rsidRDefault="003302B4" w:rsidP="003302B4">
      <w:pPr>
        <w:spacing w:after="0" w:line="240" w:lineRule="auto"/>
      </w:pPr>
      <w:r>
        <w:t xml:space="preserve">HW: textbook- 4.4B </w:t>
      </w:r>
      <w:proofErr w:type="spellStart"/>
      <w:r>
        <w:t>pg</w:t>
      </w:r>
      <w:proofErr w:type="spellEnd"/>
      <w:r>
        <w:t xml:space="preserve"> 150_ #3-12 ALL</w:t>
      </w:r>
    </w:p>
    <w:p w:rsidR="003302B4" w:rsidRDefault="003302B4" w:rsidP="003302B4">
      <w:pPr>
        <w:spacing w:after="0" w:line="240" w:lineRule="auto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790"/>
      </w:tblGrid>
      <w:tr w:rsidR="00D54049" w:rsidTr="00D54049">
        <w:tc>
          <w:tcPr>
            <w:tcW w:w="10790" w:type="dxa"/>
          </w:tcPr>
          <w:p w:rsidR="0059015D" w:rsidRPr="002F3AD4" w:rsidRDefault="00D54049">
            <w:pPr>
              <w:rPr>
                <w:b/>
                <w:sz w:val="28"/>
              </w:rPr>
            </w:pPr>
            <w:r w:rsidRPr="00CD6BE5">
              <w:rPr>
                <w:b/>
                <w:sz w:val="28"/>
              </w:rPr>
              <w:t>WARM-UP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521"/>
              <w:gridCol w:w="3521"/>
              <w:gridCol w:w="3522"/>
            </w:tblGrid>
            <w:tr w:rsidR="00D54049" w:rsidTr="0059015D">
              <w:tc>
                <w:tcPr>
                  <w:tcW w:w="3521" w:type="dxa"/>
                </w:tcPr>
                <w:p w:rsidR="0059015D" w:rsidRPr="0059015D" w:rsidRDefault="0059015D" w:rsidP="0059015D">
                  <w:pPr>
                    <w:pStyle w:val="ListParagraph"/>
                    <w:numPr>
                      <w:ilvl w:val="0"/>
                      <w:numId w:val="2"/>
                    </w:numPr>
                  </w:pPr>
                  <w:r>
                    <w:rPr>
                      <w:rFonts w:eastAsiaTheme="minorEastAsia"/>
                    </w:rPr>
                    <w:t xml:space="preserve">Solve for x </w:t>
                  </w:r>
                </w:p>
                <w:p w:rsidR="0059015D" w:rsidRPr="0059015D" w:rsidRDefault="0059015D" w:rsidP="0059015D">
                  <w:pPr>
                    <w:pStyle w:val="ListParagraph"/>
                    <w:rPr>
                      <w:sz w:val="24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hAnsi="Cambria Math"/>
                          <w:sz w:val="24"/>
                        </w:rPr>
                        <m:t>-2x&lt;4.5</m:t>
                      </m:r>
                    </m:oMath>
                  </m:oMathPara>
                </w:p>
                <w:p w:rsidR="0059015D" w:rsidRDefault="0059015D" w:rsidP="0059015D"/>
                <w:p w:rsidR="0059015D" w:rsidRDefault="0059015D" w:rsidP="0059015D"/>
                <w:p w:rsidR="0059015D" w:rsidRDefault="0059015D" w:rsidP="0059015D"/>
                <w:p w:rsidR="0059015D" w:rsidRDefault="0059015D" w:rsidP="0059015D"/>
                <w:p w:rsidR="00F54FF2" w:rsidRDefault="00F54FF2" w:rsidP="0059015D"/>
                <w:p w:rsidR="00F54FF2" w:rsidRDefault="00F54FF2" w:rsidP="0059015D"/>
              </w:tc>
              <w:tc>
                <w:tcPr>
                  <w:tcW w:w="3521" w:type="dxa"/>
                </w:tcPr>
                <w:p w:rsidR="0059015D" w:rsidRPr="0059015D" w:rsidRDefault="0059015D" w:rsidP="0059015D">
                  <w:pPr>
                    <w:pStyle w:val="ListParagraph"/>
                    <w:numPr>
                      <w:ilvl w:val="0"/>
                      <w:numId w:val="2"/>
                    </w:numPr>
                  </w:pPr>
                  <w:r>
                    <w:rPr>
                      <w:rFonts w:eastAsiaTheme="minorEastAsia"/>
                    </w:rPr>
                    <w:t>Solve for x</w:t>
                  </w:r>
                </w:p>
                <w:p w:rsidR="00D54049" w:rsidRPr="0059015D" w:rsidRDefault="00005FB0" w:rsidP="0059015D">
                  <w:pPr>
                    <w:pStyle w:val="ListParagraph"/>
                    <w:ind w:left="360"/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</w:rPr>
                            <m:t>-7</m:t>
                          </m:r>
                        </m:den>
                      </m:f>
                      <m:r>
                        <w:rPr>
                          <w:rFonts w:ascii="Cambria Math" w:hAnsi="Cambria Math"/>
                          <w:sz w:val="24"/>
                        </w:rPr>
                        <m:t>&gt;-4</m:t>
                      </m:r>
                    </m:oMath>
                  </m:oMathPara>
                </w:p>
              </w:tc>
              <w:tc>
                <w:tcPr>
                  <w:tcW w:w="3522" w:type="dxa"/>
                </w:tcPr>
                <w:p w:rsidR="0059015D" w:rsidRDefault="0059015D" w:rsidP="0059015D">
                  <w:pPr>
                    <w:pStyle w:val="ListParagraph"/>
                    <w:numPr>
                      <w:ilvl w:val="0"/>
                      <w:numId w:val="2"/>
                    </w:numPr>
                  </w:pPr>
                  <w:r>
                    <w:t>Solve for x.</w:t>
                  </w:r>
                </w:p>
                <w:p w:rsidR="0059015D" w:rsidRPr="0059015D" w:rsidRDefault="0059015D" w:rsidP="0059015D">
                  <w:pPr>
                    <w:pStyle w:val="ListParagraph"/>
                    <w:jc w:val="both"/>
                    <w:rPr>
                      <w:sz w:val="24"/>
                    </w:rPr>
                  </w:pPr>
                  <w:r>
                    <w:t xml:space="preserve"> </w:t>
                  </w:r>
                  <m:oMath>
                    <m:r>
                      <w:rPr>
                        <w:rFonts w:ascii="Cambria Math" w:hAnsi="Cambria Math"/>
                        <w:sz w:val="24"/>
                      </w:rPr>
                      <m:t>3x+2=17</m:t>
                    </m:r>
                  </m:oMath>
                </w:p>
                <w:p w:rsidR="00D54049" w:rsidRDefault="00D54049" w:rsidP="0059015D">
                  <w:pPr>
                    <w:pStyle w:val="ListParagraph"/>
                  </w:pPr>
                </w:p>
              </w:tc>
            </w:tr>
          </w:tbl>
          <w:p w:rsidR="00D54049" w:rsidRDefault="00D54049"/>
        </w:tc>
      </w:tr>
    </w:tbl>
    <w:p w:rsidR="00D54049" w:rsidRPr="0059015D" w:rsidRDefault="00D54049">
      <w:pPr>
        <w:rPr>
          <w:sz w:val="16"/>
          <w:szCs w:val="16"/>
        </w:rPr>
      </w:pPr>
    </w:p>
    <w:p w:rsidR="003133BB" w:rsidRPr="00F36F26" w:rsidRDefault="003133BB" w:rsidP="003133BB">
      <w:pPr>
        <w:spacing w:after="0" w:line="240" w:lineRule="auto"/>
        <w:rPr>
          <w:sz w:val="28"/>
        </w:rPr>
      </w:pPr>
      <w:r w:rsidRPr="00F36F26">
        <w:rPr>
          <w:sz w:val="28"/>
        </w:rPr>
        <w:t>Example Problems:</w:t>
      </w:r>
    </w:p>
    <w:tbl>
      <w:tblPr>
        <w:tblStyle w:val="TableGrid"/>
        <w:tblW w:w="10795" w:type="dxa"/>
        <w:tblLook w:val="04A0" w:firstRow="1" w:lastRow="0" w:firstColumn="1" w:lastColumn="0" w:noHBand="0" w:noVBand="1"/>
      </w:tblPr>
      <w:tblGrid>
        <w:gridCol w:w="5395"/>
        <w:gridCol w:w="5400"/>
      </w:tblGrid>
      <w:tr w:rsidR="003133BB" w:rsidTr="00616A5F">
        <w:tc>
          <w:tcPr>
            <w:tcW w:w="5395" w:type="dxa"/>
          </w:tcPr>
          <w:p w:rsidR="003133BB" w:rsidRDefault="00E9241A" w:rsidP="005B1B4E">
            <w:pPr>
              <w:pStyle w:val="ListParagraph"/>
              <w:numPr>
                <w:ilvl w:val="0"/>
                <w:numId w:val="1"/>
              </w:numPr>
            </w:pPr>
            <w:r w:rsidRPr="00616A5F">
              <w:rPr>
                <w:sz w:val="24"/>
              </w:rPr>
              <w:t>Solve</w:t>
            </w:r>
            <m:oMath>
              <m:r>
                <w:rPr>
                  <w:rFonts w:ascii="Cambria Math" w:hAnsi="Cambria Math"/>
                  <w:sz w:val="24"/>
                </w:rPr>
                <m:t xml:space="preserve">     </m:t>
              </m:r>
              <m:r>
                <w:rPr>
                  <w:rFonts w:ascii="Cambria Math" w:hAnsi="Cambria Math"/>
                  <w:sz w:val="32"/>
                </w:rPr>
                <m:t>-5</m:t>
              </m:r>
              <m:r>
                <w:rPr>
                  <w:rFonts w:ascii="Cambria Math" w:hAnsi="Cambria Math"/>
                  <w:sz w:val="32"/>
                </w:rPr>
                <m:t>(</m:t>
              </m:r>
              <m:r>
                <w:rPr>
                  <w:rFonts w:ascii="Cambria Math" w:hAnsi="Cambria Math"/>
                  <w:sz w:val="32"/>
                </w:rPr>
                <m:t>x-4</m:t>
              </m:r>
              <m:r>
                <w:rPr>
                  <w:rFonts w:ascii="Cambria Math" w:hAnsi="Cambria Math"/>
                  <w:sz w:val="32"/>
                </w:rPr>
                <m:t>)≥10</m:t>
              </m:r>
            </m:oMath>
            <w:r w:rsidR="003133BB">
              <w:t xml:space="preserve">. </w:t>
            </w:r>
          </w:p>
          <w:p w:rsidR="003133BB" w:rsidRDefault="003133BB" w:rsidP="005B1B4E"/>
          <w:p w:rsidR="003133BB" w:rsidRDefault="003133BB" w:rsidP="005B1B4E"/>
          <w:p w:rsidR="003133BB" w:rsidRDefault="003133BB" w:rsidP="005B1B4E"/>
          <w:p w:rsidR="003133BB" w:rsidRDefault="003133BB" w:rsidP="005B1B4E"/>
          <w:p w:rsidR="003133BB" w:rsidRDefault="003133BB" w:rsidP="005B1B4E"/>
          <w:p w:rsidR="00D54049" w:rsidRDefault="00D54049" w:rsidP="005B1B4E"/>
          <w:p w:rsidR="00F54FF2" w:rsidRDefault="00F54FF2" w:rsidP="005B1B4E"/>
          <w:p w:rsidR="00F54FF2" w:rsidRDefault="00F54FF2" w:rsidP="005B1B4E"/>
          <w:p w:rsidR="00616A5F" w:rsidRDefault="00616A5F" w:rsidP="005B1B4E"/>
        </w:tc>
        <w:tc>
          <w:tcPr>
            <w:tcW w:w="5400" w:type="dxa"/>
          </w:tcPr>
          <w:p w:rsidR="003133BB" w:rsidRDefault="003133BB" w:rsidP="0059015D">
            <w:pPr>
              <w:pStyle w:val="ListParagraph"/>
              <w:numPr>
                <w:ilvl w:val="0"/>
                <w:numId w:val="1"/>
              </w:numPr>
            </w:pPr>
            <w:r w:rsidRPr="00616A5F">
              <w:rPr>
                <w:sz w:val="24"/>
              </w:rPr>
              <w:t xml:space="preserve"> Solve</w:t>
            </w:r>
            <m:oMath>
              <m:r>
                <w:rPr>
                  <w:rFonts w:ascii="Cambria Math" w:hAnsi="Cambria Math"/>
                  <w:sz w:val="28"/>
                </w:rPr>
                <m:t xml:space="preserve">      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28"/>
                </w:rPr>
                <m:t>b+4&lt;12</m:t>
              </m:r>
            </m:oMath>
            <w:r>
              <w:t xml:space="preserve">. </w:t>
            </w:r>
          </w:p>
        </w:tc>
      </w:tr>
      <w:tr w:rsidR="0059015D" w:rsidTr="00616A5F">
        <w:tc>
          <w:tcPr>
            <w:tcW w:w="5395" w:type="dxa"/>
          </w:tcPr>
          <w:p w:rsidR="003302B4" w:rsidRPr="00616A5F" w:rsidRDefault="0059015D" w:rsidP="00616A5F">
            <w:pPr>
              <w:pStyle w:val="ListParagraph"/>
              <w:numPr>
                <w:ilvl w:val="0"/>
                <w:numId w:val="1"/>
              </w:numPr>
              <w:rPr>
                <w:sz w:val="24"/>
              </w:rPr>
            </w:pPr>
            <w:r w:rsidRPr="00616A5F">
              <w:rPr>
                <w:sz w:val="24"/>
              </w:rPr>
              <w:t xml:space="preserve">Solve </w:t>
            </w:r>
            <w:r w:rsidR="00616A5F" w:rsidRPr="00616A5F">
              <w:rPr>
                <w:sz w:val="24"/>
              </w:rPr>
              <w:t>the inequality</w:t>
            </w:r>
          </w:p>
          <w:p w:rsidR="003302B4" w:rsidRPr="00F54FF2" w:rsidRDefault="00005FB0" w:rsidP="003302B4">
            <w:pPr>
              <w:pStyle w:val="ListParagraph"/>
              <w:ind w:left="360"/>
              <w:rPr>
                <w:sz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</w:rPr>
                      <m:t>-6</m:t>
                    </m:r>
                  </m:den>
                </m:f>
                <m:r>
                  <w:rPr>
                    <w:rFonts w:ascii="Cambria Math" w:hAnsi="Cambria Math"/>
                    <w:sz w:val="28"/>
                  </w:rPr>
                  <m:t>-8≤-12</m:t>
                </m:r>
              </m:oMath>
            </m:oMathPara>
          </w:p>
          <w:p w:rsidR="0059015D" w:rsidRDefault="0059015D" w:rsidP="00004DE9"/>
          <w:p w:rsidR="0059015D" w:rsidRDefault="0059015D" w:rsidP="00004DE9"/>
          <w:p w:rsidR="0059015D" w:rsidRDefault="0059015D" w:rsidP="00004DE9"/>
          <w:p w:rsidR="0059015D" w:rsidRDefault="0059015D" w:rsidP="00004DE9"/>
          <w:p w:rsidR="0059015D" w:rsidRDefault="0059015D" w:rsidP="00004DE9"/>
          <w:p w:rsidR="00F54FF2" w:rsidRDefault="00F54FF2" w:rsidP="00004DE9"/>
          <w:p w:rsidR="00616A5F" w:rsidRDefault="00616A5F" w:rsidP="00004DE9"/>
          <w:p w:rsidR="00616A5F" w:rsidRDefault="00616A5F" w:rsidP="00004DE9"/>
        </w:tc>
        <w:tc>
          <w:tcPr>
            <w:tcW w:w="5400" w:type="dxa"/>
          </w:tcPr>
          <w:p w:rsidR="003302B4" w:rsidRPr="00616A5F" w:rsidRDefault="0059015D" w:rsidP="00616A5F">
            <w:pPr>
              <w:pStyle w:val="ListParagraph"/>
              <w:numPr>
                <w:ilvl w:val="0"/>
                <w:numId w:val="1"/>
              </w:numPr>
              <w:rPr>
                <w:sz w:val="24"/>
              </w:rPr>
            </w:pPr>
            <w:r w:rsidRPr="00616A5F">
              <w:rPr>
                <w:sz w:val="24"/>
              </w:rPr>
              <w:t xml:space="preserve">Solve </w:t>
            </w:r>
            <w:r w:rsidR="00616A5F" w:rsidRPr="00616A5F">
              <w:rPr>
                <w:sz w:val="24"/>
              </w:rPr>
              <w:t>the inequality</w:t>
            </w:r>
          </w:p>
          <w:p w:rsidR="003302B4" w:rsidRPr="00F54FF2" w:rsidRDefault="003302B4" w:rsidP="003302B4">
            <w:pPr>
              <w:pStyle w:val="ListParagraph"/>
              <w:ind w:left="360"/>
              <w:rPr>
                <w:sz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</w:rPr>
                  <m:t>-b-2&gt;8</m:t>
                </m:r>
              </m:oMath>
            </m:oMathPara>
          </w:p>
          <w:p w:rsidR="0059015D" w:rsidRDefault="0059015D" w:rsidP="00004DE9"/>
        </w:tc>
      </w:tr>
      <w:tr w:rsidR="003133BB" w:rsidTr="00616A5F">
        <w:tc>
          <w:tcPr>
            <w:tcW w:w="10795" w:type="dxa"/>
            <w:gridSpan w:val="2"/>
          </w:tcPr>
          <w:p w:rsidR="00616A5F" w:rsidRPr="00616A5F" w:rsidRDefault="003133BB" w:rsidP="005B1B4E">
            <w:pPr>
              <w:pStyle w:val="ListParagraph"/>
              <w:numPr>
                <w:ilvl w:val="0"/>
                <w:numId w:val="1"/>
              </w:numPr>
            </w:pPr>
            <w:r w:rsidRPr="00616A5F">
              <w:rPr>
                <w:sz w:val="24"/>
              </w:rPr>
              <w:t>Which graph represents the solution of</w:t>
            </w:r>
          </w:p>
          <w:p w:rsidR="003133BB" w:rsidRPr="00616A5F" w:rsidRDefault="003133BB" w:rsidP="00616A5F">
            <w:pPr>
              <w:pStyle w:val="ListParagraph"/>
              <w:ind w:left="360"/>
            </w:pPr>
            <w:r>
              <w:t xml:space="preserve"> </w:t>
            </w:r>
            <m:oMath>
              <m:r>
                <w:rPr>
                  <w:rFonts w:ascii="Cambria Math" w:hAnsi="Cambria Math"/>
                  <w:sz w:val="28"/>
                </w:rPr>
                <m:t>-7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</w:rPr>
                    <m:t>x+3</m:t>
                  </m:r>
                </m:e>
              </m:d>
              <m:r>
                <w:rPr>
                  <w:rFonts w:ascii="Cambria Math" w:hAnsi="Cambria Math"/>
                  <w:sz w:val="28"/>
                </w:rPr>
                <m:t>≤28?</m:t>
              </m:r>
            </m:oMath>
          </w:p>
          <w:p w:rsidR="00616A5F" w:rsidRDefault="00616A5F" w:rsidP="00616A5F"/>
          <w:p w:rsidR="00616A5F" w:rsidRDefault="00616A5F" w:rsidP="00616A5F"/>
          <w:p w:rsidR="00616A5F" w:rsidRDefault="00616A5F" w:rsidP="00616A5F"/>
          <w:p w:rsidR="00616A5F" w:rsidRDefault="00616A5F" w:rsidP="00616A5F"/>
          <w:p w:rsidR="00616A5F" w:rsidRDefault="00616A5F" w:rsidP="00616A5F"/>
          <w:p w:rsidR="00616A5F" w:rsidRPr="003666C2" w:rsidRDefault="00616A5F" w:rsidP="00616A5F"/>
          <w:p w:rsidR="003302B4" w:rsidRDefault="003133BB" w:rsidP="00616A5F">
            <w:pPr>
              <w:pStyle w:val="ListParagraph"/>
              <w:ind w:left="360"/>
              <w:jc w:val="right"/>
            </w:pPr>
            <w:r>
              <w:rPr>
                <w:noProof/>
              </w:rPr>
              <w:drawing>
                <wp:inline distT="0" distB="0" distL="0" distR="0" wp14:anchorId="38C3BE1A" wp14:editId="4860D0AC">
                  <wp:extent cx="4016032" cy="668511"/>
                  <wp:effectExtent l="0" t="0" r="381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"/>
                          <a:srcRect t="25014"/>
                          <a:stretch/>
                        </pic:blipFill>
                        <pic:spPr bwMode="auto">
                          <a:xfrm>
                            <a:off x="0" y="0"/>
                            <a:ext cx="4043290" cy="67304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16A5F" w:rsidRPr="00247EBC" w:rsidTr="00616A5F">
        <w:tc>
          <w:tcPr>
            <w:tcW w:w="10795" w:type="dxa"/>
            <w:gridSpan w:val="2"/>
          </w:tcPr>
          <w:p w:rsidR="00616A5F" w:rsidRPr="00616A5F" w:rsidRDefault="00616A5F" w:rsidP="00616A5F">
            <w:pPr>
              <w:pStyle w:val="ListParagraph"/>
              <w:numPr>
                <w:ilvl w:val="0"/>
                <w:numId w:val="1"/>
              </w:numPr>
              <w:rPr>
                <w:sz w:val="24"/>
              </w:rPr>
            </w:pPr>
            <w:r w:rsidRPr="00616A5F">
              <w:rPr>
                <w:sz w:val="24"/>
              </w:rPr>
              <w:lastRenderedPageBreak/>
              <w:t>The area</w:t>
            </w:r>
            <w:r w:rsidR="00005FB0">
              <w:rPr>
                <w:sz w:val="24"/>
              </w:rPr>
              <w:t xml:space="preserve"> of the rectangle is at most 30</w:t>
            </w:r>
            <w:r w:rsidRPr="00616A5F">
              <w:rPr>
                <w:sz w:val="24"/>
              </w:rPr>
              <w:t xml:space="preserve"> square feet.</w:t>
            </w:r>
          </w:p>
          <w:p w:rsidR="00616A5F" w:rsidRDefault="00616A5F" w:rsidP="003131C1">
            <w:pPr>
              <w:rPr>
                <w:sz w:val="24"/>
              </w:rPr>
            </w:pPr>
          </w:p>
          <w:p w:rsidR="00616A5F" w:rsidRDefault="00005FB0" w:rsidP="003131C1">
            <w:pPr>
              <w:rPr>
                <w:sz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045FC151" wp14:editId="6887F852">
                      <wp:simplePos x="0" y="0"/>
                      <wp:positionH relativeFrom="column">
                        <wp:posOffset>552450</wp:posOffset>
                      </wp:positionH>
                      <wp:positionV relativeFrom="paragraph">
                        <wp:posOffset>720090</wp:posOffset>
                      </wp:positionV>
                      <wp:extent cx="857250" cy="279400"/>
                      <wp:effectExtent l="0" t="0" r="0" b="6350"/>
                      <wp:wrapNone/>
                      <wp:docPr id="8" name="Text Box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57250" cy="2794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05FB0" w:rsidRPr="00005FB0" w:rsidRDefault="00005FB0" w:rsidP="00005FB0">
                                  <w:pPr>
                                    <w:rPr>
                                      <w:b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b/>
                                    </w:rPr>
                                    <w:t>x</w:t>
                                  </w:r>
                                  <w:proofErr w:type="gramEnd"/>
                                  <w:r>
                                    <w:rPr>
                                      <w:b/>
                                    </w:rPr>
                                    <w:t xml:space="preserve"> – 2 </w:t>
                                  </w:r>
                                  <w:proofErr w:type="spellStart"/>
                                  <w:r>
                                    <w:rPr>
                                      <w:b/>
                                    </w:rPr>
                                    <w:t>ft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045FC151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8" o:spid="_x0000_s1026" type="#_x0000_t202" style="position:absolute;margin-left:43.5pt;margin-top:56.7pt;width:67.5pt;height:22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" fillcolor="white [3201]" stroked="f" strokeweight=".5pt">
                      <v:textbox>
                        <w:txbxContent>
                          <w:p w:rsidR="00005FB0" w:rsidRPr="00005FB0" w:rsidRDefault="00005FB0" w:rsidP="00005FB0">
                            <w:pPr>
                              <w:rPr>
                                <w:b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b/>
                              </w:rPr>
                              <w:t xml:space="preserve"> – 2 </w:t>
                            </w:r>
                            <w:proofErr w:type="spellStart"/>
                            <w:r>
                              <w:rPr>
                                <w:b/>
                              </w:rPr>
                              <w:t>ft</w:t>
                            </w:r>
                            <w:proofErr w:type="spell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1274445</wp:posOffset>
                      </wp:positionH>
                      <wp:positionV relativeFrom="paragraph">
                        <wp:posOffset>269240</wp:posOffset>
                      </wp:positionV>
                      <wp:extent cx="857250" cy="279400"/>
                      <wp:effectExtent l="0" t="0" r="0" b="6350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57250" cy="2794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05FB0" w:rsidRPr="00005FB0" w:rsidRDefault="00005FB0">
                                  <w:pPr>
                                    <w:rPr>
                                      <w:b/>
                                    </w:rPr>
                                  </w:pPr>
                                  <w:r w:rsidRPr="00005FB0">
                                    <w:rPr>
                                      <w:b/>
                                    </w:rPr>
                                    <w:t xml:space="preserve">4 </w:t>
                                  </w:r>
                                  <w:proofErr w:type="spellStart"/>
                                  <w:r w:rsidRPr="00005FB0">
                                    <w:rPr>
                                      <w:b/>
                                    </w:rPr>
                                    <w:t>ft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3" o:spid="_x0000_s1027" type="#_x0000_t202" style="position:absolute;margin-left:100.35pt;margin-top:21.2pt;width:67.5pt;height:22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" fillcolor="white [3201]" stroked="f" strokeweight=".5pt">
                      <v:textbox>
                        <w:txbxContent>
                          <w:p w:rsidR="00005FB0" w:rsidRPr="00005FB0" w:rsidRDefault="00005FB0">
                            <w:pPr>
                              <w:rPr>
                                <w:b/>
                              </w:rPr>
                            </w:pPr>
                            <w:r w:rsidRPr="00005FB0">
                              <w:rPr>
                                <w:b/>
                              </w:rPr>
                              <w:t xml:space="preserve">4 </w:t>
                            </w:r>
                            <w:proofErr w:type="spellStart"/>
                            <w:r w:rsidRPr="00005FB0">
                              <w:rPr>
                                <w:b/>
                              </w:rPr>
                              <w:t>ft</w:t>
                            </w:r>
                            <w:proofErr w:type="spellEnd"/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16A5F">
              <w:rPr>
                <w:noProof/>
              </w:rPr>
              <w:t xml:space="preserve">         </w:t>
            </w:r>
            <w:r w:rsidR="00616A5F">
              <w:rPr>
                <w:noProof/>
              </w:rPr>
              <w:drawing>
                <wp:inline distT="0" distB="0" distL="0" distR="0" wp14:anchorId="79DD201E" wp14:editId="33262579">
                  <wp:extent cx="1232116" cy="871114"/>
                  <wp:effectExtent l="0" t="0" r="6350" b="5715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43067" cy="8788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16A5F" w:rsidRDefault="00616A5F" w:rsidP="003131C1">
            <w:pPr>
              <w:rPr>
                <w:sz w:val="24"/>
              </w:rPr>
            </w:pPr>
          </w:p>
          <w:p w:rsidR="00616A5F" w:rsidRPr="00247EBC" w:rsidRDefault="00616A5F" w:rsidP="003131C1">
            <w:pPr>
              <w:rPr>
                <w:sz w:val="24"/>
              </w:rPr>
            </w:pPr>
            <w:bookmarkStart w:id="0" w:name="_GoBack"/>
            <w:bookmarkEnd w:id="0"/>
          </w:p>
        </w:tc>
      </w:tr>
      <w:tr w:rsidR="00616A5F" w:rsidTr="003131C1">
        <w:tc>
          <w:tcPr>
            <w:tcW w:w="10795" w:type="dxa"/>
            <w:gridSpan w:val="2"/>
          </w:tcPr>
          <w:p w:rsidR="00616A5F" w:rsidRPr="00616A5F" w:rsidRDefault="00616A5F" w:rsidP="003131C1">
            <w:pPr>
              <w:pStyle w:val="ListParagraph"/>
              <w:numPr>
                <w:ilvl w:val="0"/>
                <w:numId w:val="1"/>
              </w:numPr>
              <w:rPr>
                <w:sz w:val="24"/>
              </w:rPr>
            </w:pPr>
            <w:r w:rsidRPr="00616A5F">
              <w:rPr>
                <w:sz w:val="24"/>
              </w:rPr>
              <w:t>Are the solutions to the following inequalities the same? Explain why or why not.</w:t>
            </w:r>
          </w:p>
          <w:p w:rsidR="00616A5F" w:rsidRPr="001619DF" w:rsidRDefault="00616A5F" w:rsidP="003131C1">
            <w:pPr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</w:rPr>
                  <m:t>8x&lt;-40           and          -8x&lt;40</m:t>
                </m:r>
              </m:oMath>
            </m:oMathPara>
          </w:p>
          <w:p w:rsidR="00616A5F" w:rsidRDefault="00616A5F" w:rsidP="003131C1"/>
          <w:p w:rsidR="00616A5F" w:rsidRDefault="00616A5F" w:rsidP="003131C1"/>
          <w:p w:rsidR="00616A5F" w:rsidRDefault="00616A5F" w:rsidP="003131C1"/>
          <w:p w:rsidR="00616A5F" w:rsidRDefault="00616A5F" w:rsidP="003131C1"/>
          <w:p w:rsidR="00616A5F" w:rsidRDefault="00616A5F" w:rsidP="003131C1"/>
          <w:p w:rsidR="00616A5F" w:rsidRDefault="00616A5F" w:rsidP="003131C1"/>
          <w:p w:rsidR="00616A5F" w:rsidRDefault="00616A5F" w:rsidP="003131C1"/>
        </w:tc>
      </w:tr>
    </w:tbl>
    <w:p w:rsidR="003302B4" w:rsidRDefault="003302B4" w:rsidP="00F36F26">
      <w:pPr>
        <w:spacing w:after="0" w:line="240" w:lineRule="auto"/>
      </w:pPr>
    </w:p>
    <w:p w:rsidR="00616A5F" w:rsidRDefault="00616A5F" w:rsidP="00F36F26">
      <w:pPr>
        <w:spacing w:after="0" w:line="240" w:lineRule="auto"/>
        <w:rPr>
          <w:b/>
          <w:sz w:val="24"/>
        </w:rPr>
      </w:pPr>
    </w:p>
    <w:p w:rsidR="003302B4" w:rsidRPr="003302B4" w:rsidRDefault="003302B4" w:rsidP="00F36F26">
      <w:pPr>
        <w:spacing w:after="0" w:line="240" w:lineRule="auto"/>
        <w:rPr>
          <w:b/>
          <w:sz w:val="24"/>
        </w:rPr>
      </w:pPr>
      <w:r w:rsidRPr="003302B4">
        <w:rPr>
          <w:b/>
          <w:sz w:val="24"/>
        </w:rPr>
        <w:t>PRACTICE PROBLEMS</w:t>
      </w:r>
    </w:p>
    <w:p w:rsidR="003302B4" w:rsidRPr="003302B4" w:rsidRDefault="003302B4" w:rsidP="00F36F26">
      <w:pPr>
        <w:spacing w:after="0" w:line="240" w:lineRule="auto"/>
        <w:rPr>
          <w:b/>
        </w:rPr>
      </w:pPr>
    </w:p>
    <w:p w:rsidR="003302B4" w:rsidRPr="003302B4" w:rsidRDefault="003302B4" w:rsidP="003302B4">
      <w:pPr>
        <w:pStyle w:val="prDirectionLine"/>
        <w:rPr>
          <w:b w:val="0"/>
        </w:rPr>
      </w:pPr>
      <w:r w:rsidRPr="003302B4">
        <w:rPr>
          <w:b w:val="0"/>
        </w:rPr>
        <w:t>Solve the inequality. Graph the solution.</w:t>
      </w:r>
    </w:p>
    <w:p w:rsidR="003302B4" w:rsidRPr="007D455B" w:rsidRDefault="003302B4" w:rsidP="003302B4">
      <w:pPr>
        <w:pStyle w:val="prNumList2"/>
      </w:pPr>
      <w:r>
        <w:tab/>
      </w:r>
      <w:r>
        <w:rPr>
          <w:rStyle w:val="prListNumber"/>
        </w:rPr>
        <w:t>1</w:t>
      </w:r>
      <w:r w:rsidRPr="00236737">
        <w:rPr>
          <w:rStyle w:val="prListNumber"/>
        </w:rPr>
        <w:t>.</w:t>
      </w:r>
      <w:r>
        <w:tab/>
      </w:r>
      <w:r w:rsidRPr="00A14630">
        <w:rPr>
          <w:position w:val="-6"/>
        </w:rPr>
        <w:object w:dxaOrig="121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5pt;height:13.5pt" o:ole="">
            <v:imagedata r:id="rId7" o:title=""/>
          </v:shape>
          <o:OLEObject Type="Embed" ProgID="Equation.DSMT4" ShapeID="_x0000_i1025" DrawAspect="Content" ObjectID="_1614105694" r:id="rId8"/>
        </w:object>
      </w:r>
      <w:r>
        <w:tab/>
      </w:r>
      <w:r>
        <w:rPr>
          <w:rStyle w:val="prListNumber"/>
        </w:rPr>
        <w:t>2</w:t>
      </w:r>
      <w:r w:rsidRPr="00236737">
        <w:rPr>
          <w:rStyle w:val="prListNumber"/>
        </w:rPr>
        <w:t>.</w:t>
      </w:r>
      <w:r>
        <w:tab/>
      </w:r>
      <w:r w:rsidRPr="00924D07">
        <w:rPr>
          <w:position w:val="-10"/>
        </w:rPr>
        <w:object w:dxaOrig="1400" w:dyaOrig="320">
          <v:shape id="_x0000_i1026" type="#_x0000_t75" style="width:70.5pt;height:16.5pt" o:ole="">
            <v:imagedata r:id="rId9" o:title=""/>
          </v:shape>
          <o:OLEObject Type="Embed" ProgID="Equation.DSMT4" ShapeID="_x0000_i1026" DrawAspect="Content" ObjectID="_1614105695" r:id="rId10"/>
        </w:object>
      </w:r>
    </w:p>
    <w:p w:rsidR="003302B4" w:rsidRDefault="003302B4" w:rsidP="003302B4">
      <w:pPr>
        <w:pStyle w:val="prNumList2"/>
      </w:pPr>
      <w:r>
        <w:tab/>
      </w:r>
      <w:r>
        <w:tab/>
      </w:r>
      <w:r>
        <w:rPr>
          <w:noProof/>
        </w:rPr>
        <w:drawing>
          <wp:anchor distT="0" distB="0" distL="114300" distR="114300" simplePos="0" relativeHeight="251659264" behindDoc="0" locked="1" layoutInCell="1" allowOverlap="1" wp14:anchorId="7C7BBF62" wp14:editId="3269FFA0">
            <wp:simplePos x="0" y="0"/>
            <wp:positionH relativeFrom="column">
              <wp:posOffset>318135</wp:posOffset>
            </wp:positionH>
            <wp:positionV relativeFrom="paragraph">
              <wp:posOffset>1228090</wp:posOffset>
            </wp:positionV>
            <wp:extent cx="1494790" cy="116840"/>
            <wp:effectExtent l="0" t="0" r="0" b="0"/>
            <wp:wrapNone/>
            <wp:docPr id="1" name="Picture 1" descr="TA: S:\mscc7wb03.01\Red Production\Red Record and Practice Journal\Art\04\mscc7_rpj_0404_11.eps,12/18/2012 2:54:05 PM replaced: 7/31/2016 7:22:30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94790" cy="116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7946B6" w:rsidRDefault="003302B4" w:rsidP="007946B6">
      <w:pPr>
        <w:pStyle w:val="prNumList2"/>
      </w:pPr>
      <w:r>
        <w:tab/>
      </w:r>
      <w:r>
        <w:tab/>
      </w:r>
    </w:p>
    <w:p w:rsidR="007946B6" w:rsidRDefault="007946B6" w:rsidP="007946B6">
      <w:pPr>
        <w:pStyle w:val="prNumList2"/>
      </w:pPr>
    </w:p>
    <w:p w:rsidR="003302B4" w:rsidRDefault="003302B4" w:rsidP="003302B4">
      <w:pPr>
        <w:pStyle w:val="prNumList2"/>
      </w:pPr>
      <w:r w:rsidRPr="00D045A0">
        <w:rPr>
          <w:noProof/>
        </w:rPr>
        <w:drawing>
          <wp:anchor distT="0" distB="0" distL="114300" distR="114300" simplePos="0" relativeHeight="251660288" behindDoc="0" locked="1" layoutInCell="1" allowOverlap="1" wp14:anchorId="27805BB1" wp14:editId="024A627B">
            <wp:simplePos x="0" y="0"/>
            <wp:positionH relativeFrom="column">
              <wp:posOffset>3179445</wp:posOffset>
            </wp:positionH>
            <wp:positionV relativeFrom="paragraph">
              <wp:posOffset>347345</wp:posOffset>
            </wp:positionV>
            <wp:extent cx="1494790" cy="116840"/>
            <wp:effectExtent l="0" t="0" r="0" b="0"/>
            <wp:wrapNone/>
            <wp:docPr id="10" name="Picture 1" descr="TA: S:\mscc7wb03.01\Red Production\Red Record and Practice Journal\Art\04\mscc7_rpj_0404_11.eps,12/18/2012 2:54:05 PM replaced: 7/31/2016 7:22:30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94790" cy="116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302B4" w:rsidRDefault="003302B4" w:rsidP="003302B4">
      <w:pPr>
        <w:pStyle w:val="prNumList2"/>
      </w:pPr>
      <w:r>
        <w:tab/>
      </w:r>
      <w:r>
        <w:tab/>
      </w:r>
    </w:p>
    <w:p w:rsidR="003302B4" w:rsidRDefault="003302B4" w:rsidP="007946B6">
      <w:pPr>
        <w:pStyle w:val="prNumList2"/>
        <w:ind w:left="0" w:firstLine="0"/>
      </w:pPr>
    </w:p>
    <w:p w:rsidR="003302B4" w:rsidRPr="007D455B" w:rsidRDefault="003302B4" w:rsidP="003302B4">
      <w:pPr>
        <w:pStyle w:val="prNumList2"/>
      </w:pPr>
      <w:r>
        <w:tab/>
      </w:r>
      <w:r>
        <w:rPr>
          <w:rStyle w:val="prListNumber"/>
        </w:rPr>
        <w:t>3</w:t>
      </w:r>
      <w:r w:rsidRPr="00236737">
        <w:rPr>
          <w:rStyle w:val="prListNumber"/>
        </w:rPr>
        <w:t>.</w:t>
      </w:r>
      <w:r>
        <w:tab/>
      </w:r>
      <w:r w:rsidRPr="00E3023C">
        <w:rPr>
          <w:position w:val="-6"/>
        </w:rPr>
        <w:object w:dxaOrig="1520" w:dyaOrig="279">
          <v:shape id="_x0000_i1027" type="#_x0000_t75" style="width:76pt;height:14.5pt" o:ole="">
            <v:imagedata r:id="rId12" o:title=""/>
          </v:shape>
          <o:OLEObject Type="Embed" ProgID="Equation.DSMT4" ShapeID="_x0000_i1027" DrawAspect="Content" ObjectID="_1614105696" r:id="rId13"/>
        </w:object>
      </w:r>
      <w:r>
        <w:tab/>
      </w:r>
      <w:r>
        <w:rPr>
          <w:rStyle w:val="prListNumber"/>
        </w:rPr>
        <w:t>4</w:t>
      </w:r>
      <w:r w:rsidRPr="00236737">
        <w:rPr>
          <w:rStyle w:val="prListNumber"/>
        </w:rPr>
        <w:t>.</w:t>
      </w:r>
      <w:r>
        <w:tab/>
      </w:r>
      <m:oMath>
        <m:r>
          <w:rPr>
            <w:rFonts w:ascii="Cambria Math" w:hAnsi="Cambria Math"/>
          </w:rPr>
          <m:t>-2(x+1)≤6</m:t>
        </m:r>
      </m:oMath>
    </w:p>
    <w:p w:rsidR="003302B4" w:rsidRDefault="003302B4" w:rsidP="003302B4">
      <w:pPr>
        <w:pStyle w:val="prNumList2"/>
      </w:pPr>
      <w:r>
        <w:tab/>
      </w:r>
      <w:r>
        <w:tab/>
      </w:r>
    </w:p>
    <w:p w:rsidR="003302B4" w:rsidRDefault="003302B4" w:rsidP="003302B4">
      <w:pPr>
        <w:pStyle w:val="prNumList2"/>
      </w:pPr>
      <w:r>
        <w:tab/>
      </w:r>
      <w:r>
        <w:tab/>
      </w:r>
    </w:p>
    <w:p w:rsidR="007946B6" w:rsidRDefault="007946B6" w:rsidP="003302B4">
      <w:pPr>
        <w:pStyle w:val="prNumList2"/>
      </w:pPr>
    </w:p>
    <w:p w:rsidR="007946B6" w:rsidRDefault="007946B6" w:rsidP="003302B4">
      <w:pPr>
        <w:pStyle w:val="prNumList2"/>
      </w:pPr>
    </w:p>
    <w:p w:rsidR="003302B4" w:rsidRDefault="003302B4" w:rsidP="003302B4">
      <w:pPr>
        <w:pStyle w:val="prNumList2"/>
      </w:pPr>
      <w:r>
        <w:tab/>
      </w:r>
      <w:r>
        <w:tab/>
      </w:r>
      <w:r w:rsidRPr="00D045A0">
        <w:rPr>
          <w:noProof/>
        </w:rPr>
        <w:drawing>
          <wp:anchor distT="0" distB="0" distL="114300" distR="114300" simplePos="0" relativeHeight="251661312" behindDoc="0" locked="1" layoutInCell="1" allowOverlap="1" wp14:anchorId="7AB0BF9A" wp14:editId="69B37C9E">
            <wp:simplePos x="0" y="0"/>
            <wp:positionH relativeFrom="column">
              <wp:posOffset>326390</wp:posOffset>
            </wp:positionH>
            <wp:positionV relativeFrom="paragraph">
              <wp:posOffset>41910</wp:posOffset>
            </wp:positionV>
            <wp:extent cx="1494790" cy="116840"/>
            <wp:effectExtent l="0" t="0" r="0" b="0"/>
            <wp:wrapNone/>
            <wp:docPr id="4" name="Picture 1" descr="TA: S:\mscc7wb03.01\Red Production\Red Record and Practice Journal\Art\04\mscc7_rpj_0404_11.eps,12/18/2012 2:54:05 PM replaced: 7/31/2016 7:22:30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94790" cy="116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045A0">
        <w:rPr>
          <w:noProof/>
        </w:rPr>
        <w:drawing>
          <wp:anchor distT="0" distB="0" distL="114300" distR="114300" simplePos="0" relativeHeight="251662336" behindDoc="0" locked="1" layoutInCell="1" allowOverlap="1" wp14:anchorId="25C0AC1E" wp14:editId="6B97B1E5">
            <wp:simplePos x="0" y="0"/>
            <wp:positionH relativeFrom="column">
              <wp:posOffset>3179445</wp:posOffset>
            </wp:positionH>
            <wp:positionV relativeFrom="paragraph">
              <wp:posOffset>41910</wp:posOffset>
            </wp:positionV>
            <wp:extent cx="1494790" cy="116840"/>
            <wp:effectExtent l="0" t="0" r="0" b="0"/>
            <wp:wrapNone/>
            <wp:docPr id="5" name="Picture 1" descr="TA: S:\mscc7wb03.01\Red Production\Red Record and Practice Journal\Art\04\mscc7_rpj_0404_11.eps,12/18/2012 2:54:05 PM replaced: 7/31/2016 7:22:31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94790" cy="116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302B4" w:rsidRDefault="003302B4" w:rsidP="003302B4">
      <w:pPr>
        <w:pStyle w:val="prNumList2"/>
      </w:pPr>
    </w:p>
    <w:p w:rsidR="00F36F26" w:rsidRDefault="00F36F26" w:rsidP="0059015D">
      <w:pPr>
        <w:spacing w:after="0" w:line="240" w:lineRule="auto"/>
      </w:pPr>
    </w:p>
    <w:sectPr w:rsidR="00F36F26" w:rsidSect="003133B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973FF7"/>
    <w:multiLevelType w:val="hybridMultilevel"/>
    <w:tmpl w:val="098C7E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9E3537"/>
    <w:multiLevelType w:val="hybridMultilevel"/>
    <w:tmpl w:val="098C7E3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6F0F663D"/>
    <w:multiLevelType w:val="hybridMultilevel"/>
    <w:tmpl w:val="84B0E9C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74E83962"/>
    <w:multiLevelType w:val="hybridMultilevel"/>
    <w:tmpl w:val="1B9CB25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133BB"/>
    <w:rsid w:val="00005FB0"/>
    <w:rsid w:val="000A5238"/>
    <w:rsid w:val="000D08F6"/>
    <w:rsid w:val="00126491"/>
    <w:rsid w:val="00134016"/>
    <w:rsid w:val="002E7A41"/>
    <w:rsid w:val="002F3AD4"/>
    <w:rsid w:val="00312097"/>
    <w:rsid w:val="003133BB"/>
    <w:rsid w:val="003302B4"/>
    <w:rsid w:val="0059015D"/>
    <w:rsid w:val="005F4432"/>
    <w:rsid w:val="00616A5F"/>
    <w:rsid w:val="006B72EB"/>
    <w:rsid w:val="006D1B2E"/>
    <w:rsid w:val="007946B6"/>
    <w:rsid w:val="00920C21"/>
    <w:rsid w:val="009F4657"/>
    <w:rsid w:val="00AD0988"/>
    <w:rsid w:val="00AD162D"/>
    <w:rsid w:val="00CD6BE5"/>
    <w:rsid w:val="00D54049"/>
    <w:rsid w:val="00DD66C2"/>
    <w:rsid w:val="00E9241A"/>
    <w:rsid w:val="00F36F26"/>
    <w:rsid w:val="00F54F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AE39ABC-6D8A-4FB6-A283-3076E26FC9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133B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133B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133BB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AD0988"/>
    <w:rPr>
      <w:color w:val="0563C1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5404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2649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6491"/>
    <w:rPr>
      <w:rFonts w:ascii="Segoe UI" w:hAnsi="Segoe UI" w:cs="Segoe UI"/>
      <w:sz w:val="18"/>
      <w:szCs w:val="18"/>
    </w:rPr>
  </w:style>
  <w:style w:type="paragraph" w:customStyle="1" w:styleId="prDirectionLine">
    <w:name w:val="prDirectionLine"/>
    <w:next w:val="Normal"/>
    <w:rsid w:val="003302B4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</w:rPr>
  </w:style>
  <w:style w:type="character" w:customStyle="1" w:styleId="prListNumber">
    <w:name w:val="prListNumber"/>
    <w:basedOn w:val="DefaultParagraphFont"/>
    <w:rsid w:val="003302B4"/>
    <w:rPr>
      <w:rFonts w:ascii="Arial" w:hAnsi="Arial"/>
      <w:b/>
      <w:sz w:val="22"/>
    </w:rPr>
  </w:style>
  <w:style w:type="paragraph" w:customStyle="1" w:styleId="prNumList1">
    <w:name w:val="prNumList1"/>
    <w:basedOn w:val="Normal"/>
    <w:rsid w:val="003302B4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rNumList2">
    <w:name w:val="prNumList2"/>
    <w:basedOn w:val="prNumList1"/>
    <w:rsid w:val="003302B4"/>
    <w:pPr>
      <w:tabs>
        <w:tab w:val="decimal" w:pos="4800"/>
        <w:tab w:val="left" w:pos="4999"/>
      </w:tabs>
      <w:ind w:right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png"/><Relationship Id="rId5" Type="http://schemas.openxmlformats.org/officeDocument/2006/relationships/image" Target="media/image1.png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2</Pages>
  <Words>141</Words>
  <Characters>804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Diego Unified School District</Company>
  <LinksUpToDate>false</LinksUpToDate>
  <CharactersWithSpaces>9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o Thanh-Thuy</dc:creator>
  <cp:keywords/>
  <dc:description/>
  <cp:lastModifiedBy>Cao Thanh-Thuy</cp:lastModifiedBy>
  <cp:revision>12</cp:revision>
  <cp:lastPrinted>2019-02-22T23:26:00Z</cp:lastPrinted>
  <dcterms:created xsi:type="dcterms:W3CDTF">2019-02-22T06:35:00Z</dcterms:created>
  <dcterms:modified xsi:type="dcterms:W3CDTF">2019-03-15T04:52:00Z</dcterms:modified>
</cp:coreProperties>
</file>